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735269" w:rsidP="003D305B">
      <w:pPr>
        <w:pStyle w:val="Title"/>
      </w:pPr>
      <w:r>
        <w:t>SFWR ENG 3DX4 Summary</w:t>
      </w:r>
    </w:p>
    <w:p w:rsidR="003D305B" w:rsidRDefault="003D305B" w:rsidP="003D305B">
      <w:pPr>
        <w:pStyle w:val="NoSpacing"/>
      </w:pPr>
      <w:r>
        <w:t>Instructor: Dr.</w:t>
      </w:r>
      <w:r w:rsidR="00735269">
        <w:t xml:space="preserve"> Lawford</w:t>
      </w:r>
    </w:p>
    <w:p w:rsidR="003D305B" w:rsidRDefault="003D305B" w:rsidP="00DD01DB">
      <w:pPr>
        <w:pStyle w:val="NoSpacing"/>
      </w:pPr>
      <w:r>
        <w:t xml:space="preserve">Course: </w:t>
      </w:r>
      <w:r w:rsidR="00735269">
        <w:t>SFWR ENG 3DX4</w:t>
      </w:r>
    </w:p>
    <w:p w:rsidR="00735269" w:rsidRDefault="00735269" w:rsidP="00DD01DB">
      <w:pPr>
        <w:pStyle w:val="NoSpacing"/>
      </w:pPr>
    </w:p>
    <w:p w:rsidR="003D305B" w:rsidRPr="007A68F4" w:rsidRDefault="00B650E2" w:rsidP="003D305B">
      <w:pPr>
        <w:pStyle w:val="NoSpacing"/>
        <w:jc w:val="center"/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r w:rsidR="003D305B" w:rsidRPr="009C360F">
          <w:rPr>
            <w:rStyle w:val="Hyperlink"/>
            <w:i/>
          </w:rPr>
          <w:t>MathType</w:t>
        </w:r>
      </w:hyperlink>
      <w:r>
        <w:rPr>
          <w:i/>
        </w:rPr>
        <w:t xml:space="preserve">; graphs made using </w:t>
      </w:r>
      <w:hyperlink r:id="rId10" w:history="1">
        <w:r w:rsidRPr="00B650E2">
          <w:rPr>
            <w:rStyle w:val="Hyperlink"/>
            <w:i/>
          </w:rPr>
          <w:t>Winplot</w:t>
        </w:r>
      </w:hyperlink>
      <w:r>
        <w:rPr>
          <w:i/>
        </w:rPr>
        <w:t>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A908E3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08423022" w:history="1">
            <w:r w:rsidR="00A908E3" w:rsidRPr="00985116">
              <w:rPr>
                <w:rStyle w:val="Hyperlink"/>
                <w:noProof/>
              </w:rPr>
              <w:t>Introduction to Systems</w:t>
            </w:r>
            <w:r w:rsidR="00A908E3">
              <w:rPr>
                <w:noProof/>
                <w:webHidden/>
              </w:rPr>
              <w:tab/>
            </w:r>
            <w:r w:rsidR="00A908E3">
              <w:rPr>
                <w:noProof/>
                <w:webHidden/>
              </w:rPr>
              <w:fldChar w:fldCharType="begin"/>
            </w:r>
            <w:r w:rsidR="00A908E3">
              <w:rPr>
                <w:noProof/>
                <w:webHidden/>
              </w:rPr>
              <w:instrText xml:space="preserve"> PAGEREF _Toc408423022 \h </w:instrText>
            </w:r>
            <w:r w:rsidR="00A908E3">
              <w:rPr>
                <w:noProof/>
                <w:webHidden/>
              </w:rPr>
            </w:r>
            <w:r w:rsidR="00A908E3">
              <w:rPr>
                <w:noProof/>
                <w:webHidden/>
              </w:rPr>
              <w:fldChar w:fldCharType="separate"/>
            </w:r>
            <w:r w:rsidR="00A908E3">
              <w:rPr>
                <w:noProof/>
                <w:webHidden/>
              </w:rPr>
              <w:t>1</w:t>
            </w:r>
            <w:r w:rsidR="00A908E3">
              <w:rPr>
                <w:noProof/>
                <w:webHidden/>
              </w:rPr>
              <w:fldChar w:fldCharType="end"/>
            </w:r>
          </w:hyperlink>
        </w:p>
        <w:p w:rsidR="00A908E3" w:rsidRDefault="00DC041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8423023" w:history="1">
            <w:r w:rsidR="00A908E3" w:rsidRPr="00985116">
              <w:rPr>
                <w:rStyle w:val="Hyperlink"/>
                <w:noProof/>
              </w:rPr>
              <w:t>Laplace</w:t>
            </w:r>
            <w:r w:rsidR="00A908E3">
              <w:rPr>
                <w:noProof/>
                <w:webHidden/>
              </w:rPr>
              <w:tab/>
            </w:r>
            <w:r w:rsidR="00A908E3">
              <w:rPr>
                <w:noProof/>
                <w:webHidden/>
              </w:rPr>
              <w:fldChar w:fldCharType="begin"/>
            </w:r>
            <w:r w:rsidR="00A908E3">
              <w:rPr>
                <w:noProof/>
                <w:webHidden/>
              </w:rPr>
              <w:instrText xml:space="preserve"> PAGEREF _Toc408423023 \h </w:instrText>
            </w:r>
            <w:r w:rsidR="00A908E3">
              <w:rPr>
                <w:noProof/>
                <w:webHidden/>
              </w:rPr>
            </w:r>
            <w:r w:rsidR="00A908E3">
              <w:rPr>
                <w:noProof/>
                <w:webHidden/>
              </w:rPr>
              <w:fldChar w:fldCharType="separate"/>
            </w:r>
            <w:r w:rsidR="00A908E3">
              <w:rPr>
                <w:noProof/>
                <w:webHidden/>
              </w:rPr>
              <w:t>1</w:t>
            </w:r>
            <w:r w:rsidR="00A908E3"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735269" w:rsidRDefault="00735269" w:rsidP="00735269">
      <w:pPr>
        <w:pStyle w:val="NoSpacing"/>
      </w:pPr>
      <w:r>
        <w:t xml:space="preserve">Note: refer to </w:t>
      </w:r>
      <w:hyperlink r:id="rId11" w:history="1">
        <w:r w:rsidRPr="00585D5F">
          <w:rPr>
            <w:rStyle w:val="Hyperlink"/>
          </w:rPr>
          <w:t>my previous summary</w:t>
        </w:r>
      </w:hyperlink>
      <w:r>
        <w:t>. I may review to clarify or correct, but mostly I will omit those things.</w:t>
      </w:r>
    </w:p>
    <w:p w:rsidR="003D305B" w:rsidRDefault="00543819" w:rsidP="003D305B">
      <w:pPr>
        <w:pStyle w:val="Heading1"/>
      </w:pPr>
      <w:bookmarkStart w:id="0" w:name="_Toc408423022"/>
      <w:r>
        <w:t>Introduction to Systems</w:t>
      </w:r>
      <w:bookmarkEnd w:id="0"/>
    </w:p>
    <w:p w:rsidR="00517D74" w:rsidRDefault="005904A3" w:rsidP="00395B6C">
      <w:pPr>
        <w:pStyle w:val="NoSpacing"/>
      </w:pPr>
      <w:r>
        <w:t>Systems can be r</w:t>
      </w:r>
      <w:r w:rsidR="00543819">
        <w:t xml:space="preserve">epresented by </w:t>
      </w:r>
      <w:r w:rsidR="00543819">
        <w:rPr>
          <w:b/>
        </w:rPr>
        <w:t>block diagrams</w:t>
      </w:r>
      <w:r w:rsidR="00543819">
        <w:t xml:space="preserve"> to make it easier to marginalize the different parts of the systems</w:t>
      </w:r>
      <w:r>
        <w:t>.</w:t>
      </w:r>
    </w:p>
    <w:p w:rsidR="005904A3" w:rsidRDefault="005904A3" w:rsidP="00395B6C">
      <w:pPr>
        <w:pStyle w:val="NoSpacing"/>
      </w:pPr>
    </w:p>
    <w:p w:rsidR="005904A3" w:rsidRDefault="005904A3" w:rsidP="005904A3">
      <w:pPr>
        <w:pStyle w:val="Heading1"/>
      </w:pPr>
      <w:bookmarkStart w:id="1" w:name="_Toc408423023"/>
      <w:r>
        <w:t>Laplace</w:t>
      </w:r>
      <w:bookmarkEnd w:id="1"/>
    </w:p>
    <w:p w:rsidR="005904A3" w:rsidRDefault="005904A3" w:rsidP="005904A3">
      <w:pPr>
        <w:pStyle w:val="NoSpacing"/>
      </w:pPr>
      <w:r>
        <w:t>Useful for…</w:t>
      </w:r>
    </w:p>
    <w:p w:rsidR="005904A3" w:rsidRDefault="005904A3" w:rsidP="005904A3">
      <w:pPr>
        <w:pStyle w:val="NoSpacing"/>
      </w:pPr>
    </w:p>
    <w:p w:rsidR="002778A2" w:rsidRDefault="002778A2" w:rsidP="005904A3">
      <w:pPr>
        <w:pStyle w:val="NoSpacing"/>
      </w:pPr>
      <w:r>
        <w:t>Time begins when your signal begins</w:t>
      </w:r>
    </w:p>
    <w:p w:rsidR="002778A2" w:rsidRDefault="002778A2" w:rsidP="005904A3">
      <w:pPr>
        <w:pStyle w:val="NoSpacing"/>
      </w:pPr>
      <w:r w:rsidRPr="00265910">
        <w:rPr>
          <w:position w:val="-30"/>
        </w:rPr>
        <w:object w:dxaOrig="20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6pt" o:ole="">
            <v:imagedata r:id="rId12" o:title=""/>
          </v:shape>
          <o:OLEObject Type="Embed" ProgID="Equation.DSMT4" ShapeID="_x0000_i1025" DrawAspect="Content" ObjectID="_1482246306" r:id="rId13"/>
        </w:object>
      </w:r>
    </w:p>
    <w:p w:rsidR="002778A2" w:rsidRDefault="002778A2" w:rsidP="005904A3">
      <w:pPr>
        <w:pStyle w:val="NoSpacing"/>
      </w:pPr>
    </w:p>
    <w:p w:rsidR="00450CFC" w:rsidRDefault="00450CFC" w:rsidP="005904A3">
      <w:pPr>
        <w:pStyle w:val="NoSpacing"/>
      </w:pPr>
      <w:r>
        <w:t>Initial conditions:</w:t>
      </w:r>
    </w:p>
    <w:p w:rsidR="00450CFC" w:rsidRPr="00450CFC" w:rsidRDefault="00450CFC" w:rsidP="00450CFC">
      <w:pPr>
        <w:pStyle w:val="NoSpacing"/>
        <w:numPr>
          <w:ilvl w:val="0"/>
          <w:numId w:val="3"/>
        </w:numPr>
      </w:pPr>
      <w:r>
        <w:rPr>
          <w:i/>
        </w:rPr>
        <w:t>c</w:t>
      </w:r>
      <w:r w:rsidR="005F52BF">
        <w:t>(0)</w:t>
      </w:r>
    </w:p>
    <w:p w:rsidR="00450CFC" w:rsidRDefault="00450CFC" w:rsidP="005904A3">
      <w:pPr>
        <w:pStyle w:val="NoSpacing"/>
      </w:pPr>
    </w:p>
    <w:p w:rsidR="005F52BF" w:rsidRDefault="005F52BF" w:rsidP="005904A3">
      <w:pPr>
        <w:pStyle w:val="NoSpacing"/>
      </w:pPr>
    </w:p>
    <w:p w:rsidR="005904A3" w:rsidRPr="005904A3" w:rsidRDefault="005904A3" w:rsidP="005904A3">
      <w:pPr>
        <w:pStyle w:val="NoSpacing"/>
      </w:pPr>
      <w:r w:rsidRPr="00C14AD7">
        <w:rPr>
          <w:b/>
        </w:rPr>
        <w:t>Time domain</w:t>
      </w:r>
      <w:r>
        <w:t xml:space="preserve"> (</w:t>
      </w:r>
      <w:r>
        <w:rPr>
          <w:i/>
        </w:rPr>
        <w:t>t</w:t>
      </w:r>
      <w:r>
        <w:t xml:space="preserve">): variables are </w:t>
      </w:r>
      <w:r>
        <w:rPr>
          <w:u w:val="single"/>
        </w:rPr>
        <w:t>low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t</w:t>
      </w:r>
      <w:r>
        <w:t>)</w:t>
      </w:r>
    </w:p>
    <w:p w:rsidR="005904A3" w:rsidRPr="005904A3" w:rsidRDefault="005904A3" w:rsidP="005904A3">
      <w:pPr>
        <w:pStyle w:val="NoSpacing"/>
      </w:pPr>
      <w:r w:rsidRPr="00C14AD7">
        <w:rPr>
          <w:b/>
        </w:rPr>
        <w:t>Frequency domain</w:t>
      </w:r>
      <w:r>
        <w:t xml:space="preserve"> (</w:t>
      </w:r>
      <w:r>
        <w:rPr>
          <w:i/>
        </w:rPr>
        <w:t>s</w:t>
      </w:r>
      <w:r>
        <w:t xml:space="preserve">): variables are </w:t>
      </w:r>
      <w:r>
        <w:rPr>
          <w:u w:val="single"/>
        </w:rPr>
        <w:t>upp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s</w:t>
      </w:r>
      <w:r>
        <w:t>)</w:t>
      </w:r>
    </w:p>
    <w:p w:rsidR="005904A3" w:rsidRDefault="005904A3" w:rsidP="005904A3">
      <w:pPr>
        <w:pStyle w:val="NoSpacing"/>
      </w:pPr>
    </w:p>
    <w:p w:rsidR="005904A3" w:rsidRDefault="006D0E15" w:rsidP="005904A3">
      <w:pPr>
        <w:pStyle w:val="NoSpacing"/>
      </w:pPr>
      <w:r>
        <w:rPr>
          <w:b/>
        </w:rPr>
        <w:t>Transfer function</w:t>
      </w:r>
      <w:r>
        <w:t xml:space="preserve">: </w:t>
      </w:r>
    </w:p>
    <w:p w:rsidR="00DC5981" w:rsidRDefault="00DC5981" w:rsidP="005904A3">
      <w:pPr>
        <w:pStyle w:val="NoSpacing"/>
      </w:pPr>
    </w:p>
    <w:p w:rsidR="00DC5981" w:rsidRDefault="00DC5981" w:rsidP="005904A3">
      <w:pPr>
        <w:pStyle w:val="NoSpacing"/>
      </w:pPr>
      <w:r>
        <w:t>When doing the inverse Laplace, it’s useful to break yo</w:t>
      </w:r>
      <w:r w:rsidR="00152F27">
        <w:t>ur fractions up so that you can</w:t>
      </w:r>
    </w:p>
    <w:p w:rsidR="00152F27" w:rsidRDefault="00152F27" w:rsidP="005904A3">
      <w:pPr>
        <w:pStyle w:val="NoSpacing"/>
      </w:pPr>
    </w:p>
    <w:p w:rsidR="00152F27" w:rsidRDefault="00152F27" w:rsidP="005904A3">
      <w:pPr>
        <w:pStyle w:val="NoSpacing"/>
      </w:pPr>
      <w:r>
        <w:rPr>
          <w:b/>
        </w:rPr>
        <w:t>Strictly Stable</w:t>
      </w:r>
      <w:r>
        <w:t>: it will eventually get back to the initial position</w:t>
      </w:r>
    </w:p>
    <w:p w:rsidR="00152F27" w:rsidRDefault="00152F27" w:rsidP="005904A3">
      <w:pPr>
        <w:pStyle w:val="NoSpacing"/>
      </w:pPr>
      <w:r>
        <w:rPr>
          <w:b/>
        </w:rPr>
        <w:t>Marginally Stable</w:t>
      </w:r>
      <w:r>
        <w:t xml:space="preserve">: </w:t>
      </w:r>
    </w:p>
    <w:p w:rsidR="00152F27" w:rsidRDefault="00152F27" w:rsidP="005904A3">
      <w:pPr>
        <w:pStyle w:val="NoSpacing"/>
      </w:pPr>
      <w:r>
        <w:rPr>
          <w:b/>
        </w:rPr>
        <w:t>Unstable</w:t>
      </w:r>
      <w:r>
        <w:t>: it will progressively get worse</w:t>
      </w:r>
    </w:p>
    <w:p w:rsidR="009256A3" w:rsidRDefault="009256A3" w:rsidP="005904A3">
      <w:pPr>
        <w:pStyle w:val="NoSpacing"/>
      </w:pPr>
      <w:r>
        <w:rPr>
          <w:noProof/>
          <w:lang w:eastAsia="en-CA"/>
        </w:rPr>
        <w:drawing>
          <wp:inline distT="0" distB="0" distL="0" distR="0" wp14:anchorId="287EC858" wp14:editId="69C35691">
            <wp:extent cx="3629052" cy="2471756"/>
            <wp:effectExtent l="0" t="0" r="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629052" cy="2471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56A3" w:rsidRDefault="009256A3" w:rsidP="005904A3">
      <w:pPr>
        <w:pStyle w:val="NoSpacing"/>
      </w:pPr>
    </w:p>
    <w:p w:rsidR="009256A3" w:rsidRPr="00152F27" w:rsidRDefault="009256A3" w:rsidP="005904A3">
      <w:pPr>
        <w:pStyle w:val="NoSpacing"/>
      </w:pPr>
      <w:bookmarkStart w:id="2" w:name="_GoBack"/>
      <w:bookmarkEnd w:id="2"/>
    </w:p>
    <w:sectPr w:rsidR="009256A3" w:rsidRPr="00152F27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C0414" w:rsidRDefault="00DC0414" w:rsidP="00756214">
      <w:pPr>
        <w:spacing w:after="0" w:line="240" w:lineRule="auto"/>
      </w:pPr>
      <w:r>
        <w:separator/>
      </w:r>
    </w:p>
  </w:endnote>
  <w:endnote w:type="continuationSeparator" w:id="0">
    <w:p w:rsidR="00DC0414" w:rsidRDefault="00DC0414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DC5981" w:rsidRDefault="00DC5981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9256A3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9256A3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DC5981" w:rsidRDefault="00DC5981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C0414" w:rsidRDefault="00DC0414" w:rsidP="00756214">
      <w:pPr>
        <w:spacing w:after="0" w:line="240" w:lineRule="auto"/>
      </w:pPr>
      <w:r>
        <w:separator/>
      </w:r>
    </w:p>
  </w:footnote>
  <w:footnote w:type="continuationSeparator" w:id="0">
    <w:p w:rsidR="00DC0414" w:rsidRDefault="00DC0414" w:rsidP="007562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606497"/>
    <w:multiLevelType w:val="hybridMultilevel"/>
    <w:tmpl w:val="73CA7C84"/>
    <w:lvl w:ilvl="0" w:tplc="10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300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5269"/>
    <w:rsid w:val="000877D7"/>
    <w:rsid w:val="001234D4"/>
    <w:rsid w:val="00152DA1"/>
    <w:rsid w:val="00152F27"/>
    <w:rsid w:val="001C0472"/>
    <w:rsid w:val="001C348C"/>
    <w:rsid w:val="001D5D8C"/>
    <w:rsid w:val="002778A2"/>
    <w:rsid w:val="002C288B"/>
    <w:rsid w:val="00395B6C"/>
    <w:rsid w:val="0039761C"/>
    <w:rsid w:val="003A6FF3"/>
    <w:rsid w:val="003D305B"/>
    <w:rsid w:val="00450CFC"/>
    <w:rsid w:val="004604F4"/>
    <w:rsid w:val="00517D74"/>
    <w:rsid w:val="00535BFD"/>
    <w:rsid w:val="00543819"/>
    <w:rsid w:val="00586C77"/>
    <w:rsid w:val="005904A3"/>
    <w:rsid w:val="005F52BF"/>
    <w:rsid w:val="006D0E15"/>
    <w:rsid w:val="006F14BE"/>
    <w:rsid w:val="00710E9B"/>
    <w:rsid w:val="00712645"/>
    <w:rsid w:val="00735269"/>
    <w:rsid w:val="00756214"/>
    <w:rsid w:val="007A68F4"/>
    <w:rsid w:val="007C5FE6"/>
    <w:rsid w:val="00802AA5"/>
    <w:rsid w:val="00807D44"/>
    <w:rsid w:val="009256A3"/>
    <w:rsid w:val="00972070"/>
    <w:rsid w:val="009764E2"/>
    <w:rsid w:val="009C360F"/>
    <w:rsid w:val="00A51796"/>
    <w:rsid w:val="00A908E3"/>
    <w:rsid w:val="00A91405"/>
    <w:rsid w:val="00AA6E3E"/>
    <w:rsid w:val="00AB0BAC"/>
    <w:rsid w:val="00AC61F2"/>
    <w:rsid w:val="00B16440"/>
    <w:rsid w:val="00B650E2"/>
    <w:rsid w:val="00C14AD7"/>
    <w:rsid w:val="00C30633"/>
    <w:rsid w:val="00CE6623"/>
    <w:rsid w:val="00DC0414"/>
    <w:rsid w:val="00DC5981"/>
    <w:rsid w:val="00DD01DB"/>
    <w:rsid w:val="00DE32B1"/>
    <w:rsid w:val="00DE503D"/>
    <w:rsid w:val="00ED0791"/>
    <w:rsid w:val="00F54DF7"/>
    <w:rsid w:val="00FA0428"/>
    <w:rsid w:val="00FC7A4A"/>
    <w:rsid w:val="00FD791F"/>
    <w:rsid w:val="00FF16F1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1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s://drive.google.com/open?id=0BxW61uJyyN8TTWx5d0gzQW9ZUzQ&amp;authuser=0" TargetMode="External"/><Relationship Id="rId5" Type="http://schemas.openxmlformats.org/officeDocument/2006/relationships/settings" Target="settings.xml"/><Relationship Id="rId15" Type="http://schemas.openxmlformats.org/officeDocument/2006/relationships/header" Target="header1.xml"/><Relationship Id="rId10" Type="http://schemas.openxmlformats.org/officeDocument/2006/relationships/hyperlink" Target="http://math.exeter.edu/rparris/winplot.html" TargetMode="External"/><Relationship Id="rId19" Type="http://schemas.openxmlformats.org/officeDocument/2006/relationships/header" Target="header3.xml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4" Type="http://schemas.openxmlformats.org/officeDocument/2006/relationships/image" Target="media/image2.png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34B078C-4083-48EA-8953-CDB7EFE629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128</TotalTime>
  <Pages>1</Pages>
  <Words>188</Words>
  <Characters>107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12</cp:revision>
  <dcterms:created xsi:type="dcterms:W3CDTF">2015-01-07T22:43:00Z</dcterms:created>
  <dcterms:modified xsi:type="dcterms:W3CDTF">2015-01-08T2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